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7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1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E14D50" w:rsidRDefault="00E14D50" w:rsidP="00E14D50">
      <w:pPr>
        <w:pStyle w:val="MFKA"/>
        <w:numPr>
          <w:ilvl w:val="0"/>
          <w:numId w:val="4"/>
        </w:numPr>
        <w:spacing w:before="240"/>
      </w:pPr>
      <w:r>
        <w:t xml:space="preserve">Olkoon </w:t>
      </w:r>
      <w:r w:rsidRPr="001B17ED">
        <w:rPr>
          <w:position w:val="-24"/>
        </w:rPr>
        <w:object w:dxaOrig="13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1pt;height:32.85pt" o:ole="">
            <v:imagedata r:id="rId6" o:title=""/>
          </v:shape>
          <o:OLEObject Type="Embed" ProgID="Equation.DSMT4" ShapeID="_x0000_i1025" DrawAspect="Content" ObjectID="_1542625930" r:id="rId7"/>
        </w:object>
      </w:r>
      <w:r>
        <w:t xml:space="preserve"> tutki </w:t>
      </w:r>
      <w:hyperlink r:id="rId8" w:history="1">
        <w:r w:rsidRPr="003F2FDB">
          <w:rPr>
            <w:rStyle w:val="Hyperlinkki"/>
          </w:rPr>
          <w:t>tämän sovelluksen</w:t>
        </w:r>
      </w:hyperlink>
      <w:r>
        <w:t xml:space="preserve"> avulla (kuvaajasta katsomalla) </w:t>
      </w:r>
      <w:proofErr w:type="gramStart"/>
      <w:r>
        <w:t xml:space="preserve">funktion  </w:t>
      </w:r>
      <w:r w:rsidRPr="003F2FDB">
        <w:rPr>
          <w:i/>
        </w:rPr>
        <w:t>f</w:t>
      </w:r>
      <w:proofErr w:type="gramEnd"/>
      <w:r>
        <w:rPr>
          <w:i/>
        </w:rPr>
        <w:t xml:space="preserve"> </w:t>
      </w:r>
      <w:r w:rsidRPr="003F2FDB">
        <w:rPr>
          <w:i/>
        </w:rPr>
        <w:t xml:space="preserve"> </w:t>
      </w:r>
    </w:p>
    <w:p w:rsidR="00E14D50" w:rsidRDefault="00E14D50" w:rsidP="00E14D50">
      <w:pPr>
        <w:pStyle w:val="MFKA"/>
        <w:numPr>
          <w:ilvl w:val="0"/>
          <w:numId w:val="7"/>
        </w:numPr>
        <w:spacing w:before="240"/>
      </w:pPr>
      <w:r>
        <w:t>arvo kohdassa 5</w:t>
      </w:r>
    </w:p>
    <w:p w:rsidR="00E14D50" w:rsidRDefault="00E14D50" w:rsidP="00E14D50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E14D50">
        <w:rPr>
          <w:position w:val="-10"/>
        </w:rPr>
        <w:object w:dxaOrig="880" w:dyaOrig="320">
          <v:shape id="_x0000_i1026" type="#_x0000_t75" style="width:43.8pt;height:16.15pt" o:ole="">
            <v:imagedata r:id="rId9" o:title=""/>
          </v:shape>
          <o:OLEObject Type="Embed" ProgID="Equation.DSMT4" ShapeID="_x0000_i1026" DrawAspect="Content" ObjectID="_1542625931" r:id="rId10"/>
        </w:object>
      </w:r>
      <w:r>
        <w:t xml:space="preserve"> (1p.)</w:t>
      </w:r>
    </w:p>
    <w:p w:rsidR="00E14D50" w:rsidRDefault="00E14D50" w:rsidP="00E14D50">
      <w:pPr>
        <w:pStyle w:val="MFKA"/>
        <w:numPr>
          <w:ilvl w:val="0"/>
          <w:numId w:val="7"/>
        </w:numPr>
        <w:spacing w:before="240"/>
      </w:pPr>
      <w:r>
        <w:t>raja-arvo kohdassa 5</w:t>
      </w:r>
    </w:p>
    <w:p w:rsidR="00E14D50" w:rsidRDefault="00E14D50" w:rsidP="00E14D50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E14D50">
        <w:rPr>
          <w:position w:val="-20"/>
        </w:rPr>
        <w:object w:dxaOrig="1240" w:dyaOrig="440">
          <v:shape id="_x0000_i1027" type="#_x0000_t75" style="width:62.2pt;height:21.9pt" o:ole="">
            <v:imagedata r:id="rId11" o:title=""/>
          </v:shape>
          <o:OLEObject Type="Embed" ProgID="Equation.DSMT4" ShapeID="_x0000_i1027" DrawAspect="Content" ObjectID="_1542625932" r:id="rId12"/>
        </w:object>
      </w:r>
      <w:r>
        <w:t xml:space="preserve"> (1p.)</w:t>
      </w:r>
    </w:p>
    <w:p w:rsidR="00E14D50" w:rsidRDefault="00E14D50" w:rsidP="00E14D50">
      <w:pPr>
        <w:pStyle w:val="MFKA"/>
        <w:numPr>
          <w:ilvl w:val="0"/>
          <w:numId w:val="7"/>
        </w:numPr>
        <w:spacing w:before="240"/>
      </w:pPr>
      <w:r>
        <w:t>arvo kohdassa 2</w:t>
      </w:r>
    </w:p>
    <w:p w:rsidR="00E14D50" w:rsidRDefault="00E14D50" w:rsidP="00E14D50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E14D50">
        <w:rPr>
          <w:position w:val="-10"/>
        </w:rPr>
        <w:object w:dxaOrig="540" w:dyaOrig="320">
          <v:shape id="_x0000_i1028" type="#_x0000_t75" style="width:27.05pt;height:16.15pt" o:ole="">
            <v:imagedata r:id="rId13" o:title=""/>
          </v:shape>
          <o:OLEObject Type="Embed" ProgID="Equation.DSMT4" ShapeID="_x0000_i1028" DrawAspect="Content" ObjectID="_1542625933" r:id="rId14"/>
        </w:object>
      </w:r>
      <w:r>
        <w:t xml:space="preserve"> ei ole määritelty (1p.)</w:t>
      </w:r>
    </w:p>
    <w:p w:rsidR="00E14D50" w:rsidRDefault="00E14D50" w:rsidP="00E14D50">
      <w:pPr>
        <w:pStyle w:val="MFKA"/>
        <w:numPr>
          <w:ilvl w:val="0"/>
          <w:numId w:val="7"/>
        </w:numPr>
        <w:spacing w:before="240"/>
      </w:pPr>
      <w:r>
        <w:t>raja-arvo kohdassa 2</w:t>
      </w:r>
    </w:p>
    <w:p w:rsidR="00E14D50" w:rsidRDefault="00E14D50" w:rsidP="00F37499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E14D50">
        <w:rPr>
          <w:position w:val="-20"/>
        </w:rPr>
        <w:object w:dxaOrig="1240" w:dyaOrig="440">
          <v:shape id="_x0000_i1029" type="#_x0000_t75" style="width:62.2pt;height:21.9pt" o:ole="">
            <v:imagedata r:id="rId15" o:title=""/>
          </v:shape>
          <o:OLEObject Type="Embed" ProgID="Equation.DSMT4" ShapeID="_x0000_i1029" DrawAspect="Content" ObjectID="_1542625934" r:id="rId16"/>
        </w:object>
      </w:r>
      <w:r>
        <w:t xml:space="preserve"> (1p.)</w:t>
      </w:r>
    </w:p>
    <w:p w:rsidR="00E14D50" w:rsidRDefault="00E14D50" w:rsidP="00E14D50">
      <w:pPr>
        <w:pStyle w:val="MFKA"/>
        <w:numPr>
          <w:ilvl w:val="0"/>
          <w:numId w:val="4"/>
        </w:numPr>
        <w:spacing w:before="240"/>
      </w:pPr>
      <w:r>
        <w:t xml:space="preserve">Olkoon </w:t>
      </w:r>
      <w:r w:rsidRPr="001B17ED">
        <w:rPr>
          <w:position w:val="-24"/>
        </w:rPr>
        <w:object w:dxaOrig="1380" w:dyaOrig="660">
          <v:shape id="_x0000_i1030" type="#_x0000_t75" style="width:69.1pt;height:32.85pt" o:ole="">
            <v:imagedata r:id="rId6" o:title=""/>
          </v:shape>
          <o:OLEObject Type="Embed" ProgID="Equation.DSMT4" ShapeID="_x0000_i1030" DrawAspect="Content" ObjectID="_1542625935" r:id="rId17"/>
        </w:object>
      </w:r>
      <w:r>
        <w:t xml:space="preserve">(sama kuin edellisessä tehtävässä). Määritä algebrallisesti (laskemalla) </w:t>
      </w:r>
      <w:proofErr w:type="gramStart"/>
      <w:r>
        <w:t xml:space="preserve">funktion  </w:t>
      </w:r>
      <w:r w:rsidRPr="003F2FDB">
        <w:rPr>
          <w:i/>
        </w:rPr>
        <w:t>f</w:t>
      </w:r>
      <w:proofErr w:type="gramEnd"/>
    </w:p>
    <w:p w:rsidR="00E14D50" w:rsidRDefault="00E14D50" w:rsidP="00E14D50">
      <w:pPr>
        <w:pStyle w:val="MFKA"/>
        <w:numPr>
          <w:ilvl w:val="0"/>
          <w:numId w:val="8"/>
        </w:numPr>
        <w:spacing w:before="240"/>
      </w:pPr>
      <w:r>
        <w:t>arvo kohdassa 5</w:t>
      </w:r>
    </w:p>
    <w:p w:rsidR="00E14D50" w:rsidRDefault="00E14D50" w:rsidP="00E14D50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E14D50">
        <w:rPr>
          <w:position w:val="-24"/>
        </w:rPr>
        <w:object w:dxaOrig="2200" w:dyaOrig="660">
          <v:shape id="_x0000_i1031" type="#_x0000_t75" style="width:110pt;height:32.85pt" o:ole="">
            <v:imagedata r:id="rId18" o:title=""/>
          </v:shape>
          <o:OLEObject Type="Embed" ProgID="Equation.DSMT4" ShapeID="_x0000_i1031" DrawAspect="Content" ObjectID="_1542625936" r:id="rId19"/>
        </w:object>
      </w:r>
      <w:r>
        <w:t xml:space="preserve"> (1p.)</w:t>
      </w:r>
    </w:p>
    <w:p w:rsidR="00E14D50" w:rsidRDefault="00E14D50" w:rsidP="00E14D50">
      <w:pPr>
        <w:pStyle w:val="MFKA"/>
        <w:numPr>
          <w:ilvl w:val="0"/>
          <w:numId w:val="8"/>
        </w:numPr>
        <w:spacing w:before="240"/>
      </w:pPr>
      <w:r>
        <w:t>raja-arvo kohdassa 5</w:t>
      </w:r>
    </w:p>
    <w:p w:rsidR="00E14D50" w:rsidRDefault="00E14D50" w:rsidP="00E14D50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E14D50">
        <w:rPr>
          <w:position w:val="-24"/>
        </w:rPr>
        <w:object w:dxaOrig="2560" w:dyaOrig="660">
          <v:shape id="_x0000_i1032" type="#_x0000_t75" style="width:127.85pt;height:32.85pt" o:ole="">
            <v:imagedata r:id="rId20" o:title=""/>
          </v:shape>
          <o:OLEObject Type="Embed" ProgID="Equation.DSMT4" ShapeID="_x0000_i1032" DrawAspect="Content" ObjectID="_1542625937" r:id="rId21"/>
        </w:object>
      </w:r>
      <w:r>
        <w:t xml:space="preserve"> (1p.)</w:t>
      </w:r>
    </w:p>
    <w:p w:rsidR="00E14D50" w:rsidRDefault="00E14D50" w:rsidP="00E14D50">
      <w:pPr>
        <w:pStyle w:val="MFKA"/>
        <w:numPr>
          <w:ilvl w:val="0"/>
          <w:numId w:val="8"/>
        </w:numPr>
        <w:spacing w:before="240"/>
      </w:pPr>
      <w:r>
        <w:t>miksi funktiota ei ole määritelty kohdassa 2?</w:t>
      </w:r>
    </w:p>
    <w:p w:rsidR="00E14D50" w:rsidRDefault="00E14D50" w:rsidP="00E14D50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E14D50">
        <w:t xml:space="preserve">Kyseessä on </w:t>
      </w:r>
      <w:r>
        <w:t xml:space="preserve">funktion lausekkeen </w:t>
      </w:r>
      <w:r w:rsidRPr="00E14D50">
        <w:t>nimittäjän nollakohta.</w:t>
      </w:r>
      <w:r>
        <w:rPr>
          <w:i/>
        </w:rPr>
        <w:t xml:space="preserve"> </w:t>
      </w:r>
      <w:r w:rsidRPr="00E14D50">
        <w:t xml:space="preserve">Nollalla </w:t>
      </w:r>
      <w:r>
        <w:t xml:space="preserve">jakamista ei </w:t>
      </w:r>
      <w:proofErr w:type="gramStart"/>
      <w:r>
        <w:t>olla</w:t>
      </w:r>
      <w:proofErr w:type="gramEnd"/>
      <w:r>
        <w:t xml:space="preserve"> määritelty (1p.)</w:t>
      </w:r>
    </w:p>
    <w:p w:rsidR="00E14D50" w:rsidRDefault="00E14D50" w:rsidP="00E14D50">
      <w:pPr>
        <w:pStyle w:val="MFKA"/>
        <w:numPr>
          <w:ilvl w:val="0"/>
          <w:numId w:val="8"/>
        </w:numPr>
        <w:spacing w:before="240"/>
      </w:pPr>
      <w:r>
        <w:lastRenderedPageBreak/>
        <w:t>raja-arvo kohdassa 2</w:t>
      </w:r>
    </w:p>
    <w:p w:rsidR="00E14D50" w:rsidRDefault="00E14D50" w:rsidP="00E14D50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E14D50">
        <w:rPr>
          <w:position w:val="-24"/>
        </w:rPr>
        <w:object w:dxaOrig="4860" w:dyaOrig="620">
          <v:shape id="_x0000_i1033" type="#_x0000_t75" style="width:243.05pt;height:31.1pt" o:ole="">
            <v:imagedata r:id="rId22" o:title=""/>
          </v:shape>
          <o:OLEObject Type="Embed" ProgID="Equation.DSMT4" ShapeID="_x0000_i1033" DrawAspect="Content" ObjectID="_1542625938" r:id="rId23"/>
        </w:object>
      </w:r>
      <w:r>
        <w:t xml:space="preserve"> (1p.)</w:t>
      </w:r>
    </w:p>
    <w:p w:rsidR="00E14D50" w:rsidRDefault="00E14D50" w:rsidP="00E14D50">
      <w:pPr>
        <w:pStyle w:val="MFKA"/>
        <w:numPr>
          <w:ilvl w:val="0"/>
          <w:numId w:val="4"/>
        </w:numPr>
        <w:spacing w:before="240"/>
      </w:pPr>
      <w:r>
        <w:t xml:space="preserve">Määritä funktion </w:t>
      </w:r>
      <w:r w:rsidRPr="003F2FDB">
        <w:rPr>
          <w:position w:val="-24"/>
        </w:rPr>
        <w:object w:dxaOrig="2299" w:dyaOrig="660">
          <v:shape id="_x0000_i1034" type="#_x0000_t75" style="width:115.2pt;height:32.85pt" o:ole="">
            <v:imagedata r:id="rId24" o:title=""/>
          </v:shape>
          <o:OLEObject Type="Embed" ProgID="Equation.DSMT4" ShapeID="_x0000_i1034" DrawAspect="Content" ObjectID="_1542625939" r:id="rId25"/>
        </w:object>
      </w:r>
      <w:r>
        <w:t xml:space="preserve"> raja-arvo kohdassa -3 (</w:t>
      </w:r>
      <w:r w:rsidRPr="00A31998">
        <w:rPr>
          <w:i/>
        </w:rPr>
        <w:t>vihje: sievennä yhdeksi murtolausekkeeksi ja jaa osoittaja tekijöihin nollakohtien avulla</w:t>
      </w:r>
      <w:r>
        <w:t>).</w:t>
      </w:r>
    </w:p>
    <w:p w:rsidR="00F37499" w:rsidRDefault="00E14D50" w:rsidP="00F37499">
      <w:pPr>
        <w:pStyle w:val="MFKA"/>
        <w:spacing w:before="240"/>
        <w:ind w:left="785" w:firstLine="0"/>
        <w:rPr>
          <w:i/>
        </w:rPr>
      </w:pPr>
      <w:r w:rsidRPr="00E14D50">
        <w:rPr>
          <w:i/>
        </w:rPr>
        <w:t>Ratkaisu:</w:t>
      </w:r>
    </w:p>
    <w:p w:rsidR="00F37499" w:rsidRDefault="00E14D50" w:rsidP="00F37499">
      <w:pPr>
        <w:pStyle w:val="MFKA"/>
        <w:spacing w:before="240"/>
        <w:ind w:left="785" w:firstLine="0"/>
      </w:pPr>
      <w:r w:rsidRPr="00E14D50">
        <w:rPr>
          <w:i/>
        </w:rPr>
        <w:t xml:space="preserve"> </w:t>
      </w:r>
      <w:r w:rsidR="00F37499" w:rsidRPr="00F37499">
        <w:rPr>
          <w:position w:val="-92"/>
        </w:rPr>
        <w:object w:dxaOrig="3500" w:dyaOrig="2020">
          <v:shape id="_x0000_i1035" type="#_x0000_t75" style="width:175.1pt;height:100.8pt" o:ole="">
            <v:imagedata r:id="rId26" o:title=""/>
          </v:shape>
          <o:OLEObject Type="Embed" ProgID="Equation.DSMT4" ShapeID="_x0000_i1035" DrawAspect="Content" ObjectID="_1542625940" r:id="rId27"/>
        </w:object>
      </w:r>
      <w:r>
        <w:t xml:space="preserve"> </w:t>
      </w:r>
    </w:p>
    <w:p w:rsidR="00F37499" w:rsidRDefault="00F37499" w:rsidP="00F37499">
      <w:pPr>
        <w:pStyle w:val="MFKA"/>
        <w:spacing w:before="240"/>
        <w:ind w:left="785" w:firstLine="0"/>
      </w:pPr>
      <w:r>
        <w:t>Osoittajan nollakohdat ovat 1 ja -3, joten</w:t>
      </w:r>
    </w:p>
    <w:p w:rsidR="00F37499" w:rsidRDefault="0091371A" w:rsidP="00F37499">
      <w:pPr>
        <w:pStyle w:val="MFKA"/>
        <w:spacing w:before="240"/>
        <w:ind w:left="785" w:firstLine="0"/>
      </w:pPr>
      <w:r w:rsidRPr="00F37499">
        <w:rPr>
          <w:position w:val="-118"/>
        </w:rPr>
        <w:object w:dxaOrig="3379" w:dyaOrig="2940">
          <v:shape id="_x0000_i1037" type="#_x0000_t75" style="width:168.75pt;height:146.9pt" o:ole="">
            <v:imagedata r:id="rId28" o:title=""/>
          </v:shape>
          <o:OLEObject Type="Embed" ProgID="Equation.DSMT4" ShapeID="_x0000_i1037" DrawAspect="Content" ObjectID="_1542625941" r:id="rId29"/>
        </w:object>
      </w:r>
      <w:r w:rsidR="00F37499">
        <w:t xml:space="preserve"> </w:t>
      </w:r>
      <w:bookmarkStart w:id="0" w:name="_GoBack"/>
      <w:bookmarkEnd w:id="0"/>
    </w:p>
    <w:p w:rsidR="00E14D50" w:rsidRPr="00F37499" w:rsidRDefault="00F37499" w:rsidP="00F37499">
      <w:pPr>
        <w:pStyle w:val="MFKA"/>
        <w:spacing w:before="240"/>
        <w:ind w:left="785" w:firstLine="0"/>
        <w:rPr>
          <w:i/>
        </w:rPr>
      </w:pPr>
      <w:r w:rsidRPr="00F37499">
        <w:rPr>
          <w:i/>
        </w:rPr>
        <w:t>Vastaus:</w:t>
      </w:r>
      <w:r w:rsidRPr="00F37499">
        <w:rPr>
          <w:position w:val="-20"/>
        </w:rPr>
        <w:object w:dxaOrig="1420" w:dyaOrig="440">
          <v:shape id="_x0000_i1036" type="#_x0000_t75" style="width:70.85pt;height:21.9pt" o:ole="">
            <v:imagedata r:id="rId30" o:title=""/>
          </v:shape>
          <o:OLEObject Type="Embed" ProgID="Equation.DSMT4" ShapeID="_x0000_i1036" DrawAspect="Content" ObjectID="_1542625942" r:id="rId31"/>
        </w:object>
      </w:r>
      <w:r>
        <w:t xml:space="preserve">   (4</w:t>
      </w:r>
      <w:r w:rsidR="00E14D50">
        <w:t>p</w:t>
      </w:r>
      <w:r w:rsidR="00E14D50">
        <w:t>.)</w:t>
      </w:r>
    </w:p>
    <w:p w:rsidR="005E5EE2" w:rsidRDefault="005E5EE2" w:rsidP="005E5EE2"/>
    <w:sectPr w:rsidR="005E5EE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7"/>
  </w:num>
  <w:num w:numId="5">
    <w:abstractNumId w:val="2"/>
  </w:num>
  <w:num w:numId="6">
    <w:abstractNumId w:val="6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5E5EE2"/>
    <w:rsid w:val="0077040A"/>
    <w:rsid w:val="0091371A"/>
    <w:rsid w:val="00A833AD"/>
    <w:rsid w:val="00E1031C"/>
    <w:rsid w:val="00E14D50"/>
    <w:rsid w:val="00F37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ube.geogebra.org/student/mp4nb0YYZ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58</Words>
  <Characters>1285</Characters>
  <Application>Microsoft Office Word</Application>
  <DocSecurity>0</DocSecurity>
  <Lines>10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3</cp:revision>
  <dcterms:created xsi:type="dcterms:W3CDTF">2014-11-24T16:07:00Z</dcterms:created>
  <dcterms:modified xsi:type="dcterms:W3CDTF">2016-12-07T12:26:00Z</dcterms:modified>
</cp:coreProperties>
</file>